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682B15B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55500</wp:posOffset>
            </wp:positionH>
            <wp:positionV relativeFrom="topMargin">
              <wp:posOffset>11379200</wp:posOffset>
            </wp:positionV>
            <wp:extent cx="431800" cy="292100"/>
            <wp:effectExtent l="0" t="0" r="6350" b="12700"/>
            <wp:wrapNone/>
            <wp:docPr id="100188" name="图片 100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8" name="图片 10018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江西省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数学试题卷</w:t>
      </w:r>
    </w:p>
    <w:p w14:paraId="48769021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项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8</w:t>
      </w:r>
      <w:r>
        <w:rPr>
          <w:rFonts w:ascii="宋体" w:hAnsi="宋体" w:eastAsia="宋体" w:cs="宋体"/>
          <w:b/>
          <w:color w:val="auto"/>
          <w:sz w:val="24"/>
        </w:rPr>
        <w:t>分）在每小题列出的四个备选项中只有一项是最符合题目要求的，请将其代码填涂在答题卡相应位置．错选、多选或未选均不得分．</w:t>
      </w:r>
    </w:p>
    <w:p w14:paraId="09D46A8C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各数中，</w:t>
      </w:r>
      <w:r>
        <w:rPr>
          <w:rFonts w:ascii="宋体" w:hAnsi="宋体" w:eastAsia="宋体" w:cs="宋体"/>
          <w:color w:val="auto"/>
          <w:em w:val="dot"/>
        </w:rPr>
        <w:t>正整数</w:t>
      </w:r>
      <w:r>
        <w:rPr>
          <w:rFonts w:ascii="宋体" w:hAnsi="宋体" w:eastAsia="宋体" w:cs="宋体"/>
          <w:color w:val="auto"/>
        </w:rPr>
        <w:t>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2B0F73C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2" o:title="eqId5ca7d1107389675d32b56ec097464c1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4" o:title="eqIda496720bbfa3d6d95f6769921838398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6" o:title="eqIdc95b6be4554f03bf496092f1acdfbb8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8" o:title="eqId274a9dc37509f01c2606fb3086a46f4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3D7A23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图形中，是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D3D10B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114425" cy="12001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38250" cy="12001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143000" cy="11906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76325" cy="11811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3B729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4" o:title="eqId5a6506481b2f6fe12162b3b4a717f96b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则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6" o:title="eqId0a6936d370d6a238a608ca56f87198d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可以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D3E2B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8" o:title="eqIdacbc6a613224461ade69362d4655047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6" o:title="eqIdc95b6be4554f03bf496092f1acdfbb8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1" o:title="eqId61128ab996360a038e6e64d82fcba004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33" o:title="eqId6f8c4c029e552954bd493b49aeab82d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</w:p>
    <w:p w14:paraId="21E83F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4pt;width:36.25pt;" o:ole="t" filled="f" o:preferrelative="t" stroked="f" coordsize="21600,21600">
            <v:path/>
            <v:fill on="f" focussize="0,0"/>
            <v:stroke on="f" joinstyle="miter"/>
            <v:imagedata r:id="rId35" o:title="eqId57884ba251387cd920d50d73008c17f8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C7EE60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37" o:title="eqIdaf8f4c1727cf2dc23e4536aa6fd1077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55pt;width:21.85pt;" o:ole="t" filled="f" o:preferrelative="t" stroked="f" coordsize="21600,21600">
            <v:path/>
            <v:fill on="f" focussize="0,0"/>
            <v:stroke on="f" joinstyle="miter"/>
            <v:imagedata r:id="rId39" o:title="eqIdb4207c2831c2e020bdfbe4b831bfce0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41" o:title="eqIdd63a8dec0541a02ed26587611d02387f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43" o:title="eqIdc21b63b643c0a7e2deff590ff3f9312c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</w:p>
    <w:p w14:paraId="475E98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平面镜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5" o:title="eqIdaa29fe6cd9eb51c184f6299d437375c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放置在水平地面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7" o:title="eqIde1ffb98f1e3c1317c0db403d3af04bd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墙面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9" o:title="eqId37002ada5d194d4d062fa3285d7d982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1" o:title="eqId8455657dde27aabe6adb7b188e031c11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一束光线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3" o:title="eqId07e37b122a7273e1251ea3860e74c896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照射到镜面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5" o:title="eqIdaa29fe6cd9eb51c184f6299d437375cb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反射光线为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6" o:title="eqIdd62e8aadaadebf1454fde21a390ebde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8" o:title="eqId7f9e8449aad35c5d840a3395ea86df6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0" o:title="eqId365822bd3945e6a3e871ca979c84cc1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若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62" o:title="eqId7662c060b856ef284ec0f34302499f6a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64" o:title="eqId3081d405e3066e17402105ebd7d1335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A3CDB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33625" cy="14001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449026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67" o:title="eqIdf1845ed03ec08feac9adee161aab3449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69" o:title="eqId79a97bb4dcfab4ec7539bc783d563c4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71" o:title="eqIdad36099d4f257b472895e2c5209ea286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73" o:title="eqId225803a7818b0985a1b96d8e0a62725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</w:p>
    <w:p w14:paraId="7DB10C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5" o:title="eqId5963abe8f421bd99a2aaa94831a951e9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8" o:title="eqId7f9e8449aad35c5d840a3395ea86df6d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8" o:title="eqIdc5db41a1f31d6baee7c69990811edb9f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1" o:title="eqId8455657dde27aabe6adb7b188e031c1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在直线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81" o:title="eqId0f85fca60a11e1af2bf50138d0e3fe62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3" o:title="eqIddad2a36927223bd70f426ba06aea4b45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81" o:title="eqId0f85fca60a11e1af2bf50138d0e3fe62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外，则经过其中任意三个点，最多可画出圆的个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90E5A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47850" cy="8382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F18A5F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</w:t>
      </w:r>
    </w:p>
    <w:p w14:paraId="4BE67B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3DC5B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单项式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87" o:title="eqIdea1064bdd8bc485b31681d21356ae2b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系数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635A5E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我国海洋经济复苏态势强劲．在建和新开工海上风电项目建设规模约</w:t>
      </w:r>
      <w:r>
        <w:rPr>
          <w:rFonts w:ascii="Times New Roman" w:hAnsi="Times New Roman" w:eastAsia="Times New Roman" w:cs="Times New Roman"/>
          <w:color w:val="000000"/>
        </w:rPr>
        <w:t>1800</w:t>
      </w:r>
      <w:r>
        <w:rPr>
          <w:rFonts w:ascii="宋体" w:hAnsi="宋体" w:eastAsia="宋体" w:cs="宋体"/>
          <w:color w:val="000000"/>
        </w:rPr>
        <w:t>万千瓦，比上一年同期翻一番，将</w:t>
      </w:r>
      <w:r>
        <w:rPr>
          <w:rFonts w:ascii="Times New Roman" w:hAnsi="Times New Roman" w:eastAsia="Times New Roman" w:cs="Times New Roman"/>
          <w:color w:val="000000"/>
        </w:rPr>
        <w:t>18000000</w:t>
      </w:r>
      <w:r>
        <w:rPr>
          <w:rFonts w:ascii="宋体" w:hAnsi="宋体" w:eastAsia="宋体" w:cs="宋体"/>
          <w:color w:val="000000"/>
        </w:rPr>
        <w:t>用科学记数法表示应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78E3E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计算：（</w:t>
      </w:r>
      <w:r>
        <w:rPr>
          <w:rFonts w:ascii="Times New Roman" w:hAnsi="Times New Roman" w:eastAsia="Times New Roman" w:cs="Times New Roman"/>
          <w:color w:val="000000"/>
        </w:rPr>
        <w:t>a+1）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﹣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5E9FB3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将含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89" o:title="eqIdf6b86c22b670a8e9f3896f9e8883fbbb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的直角三角板和直尺按如图所示的方式放置，已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91" o:title="eqIdc109cf538970b0f313a06feb5154494f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8" o:title="eqId7f9e8449aad35c5d840a3395ea86df6d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8" o:title="eqIdc5db41a1f31d6baee7c69990811edb9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的刻度分别为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6.55pt;width:47.45pt;" o:ole="t" filled="f" o:preferrelative="t" stroked="f" coordsize="21600,21600">
            <v:path/>
            <v:fill on="f" focussize="0,0"/>
            <v:stroke on="f" joinstyle="miter"/>
            <v:imagedata r:id="rId95" o:title="eqId33e28fd048df8a3e3454818f12fafbc2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线段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7" o:title="eqIdb79dd200766db27fb90d6bd1992cf65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．</w:t>
      </w:r>
    </w:p>
    <w:p w14:paraId="52415E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6383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F4133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《周髀算经》中记载了“偃矩以望高”的方法．“矩”在古代指两条边呈直角的曲尺（即图中的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0" o:title="eqId787ac5e13622afab5e9f8603afe42356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“偃矩以望高”的意思是把“矩”仰立放，可测量物体的高度如图，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5" o:title="eqId5963abe8f421bd99a2aaa94831a951e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8" o:title="eqId7f9e8449aad35c5d840a3395ea86df6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4" o:title="eqIdacc290b44635265137fdf13146b6a6d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水平线上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106" o:title="eqIdd39b8d91afc34e4a9b0fdbb6bafb908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108" o:title="eqId77a2ca45021ce41a8214772dc2cde8e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直角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0" o:title="eqId80672dda9430cb42b3136bcb1b67bba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" o:title="eqId764509115979e9958101808383672ec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1" o:title="eqId8455657dde27aabe6adb7b188e031c1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测得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6.55pt;width:186.15pt;" o:ole="t" filled="f" o:preferrelative="t" stroked="f" coordsize="21600,21600">
            <v:path/>
            <v:fill on="f" focussize="0,0"/>
            <v:stroke on="f" joinstyle="miter"/>
            <v:imagedata r:id="rId115" o:title="eqId446e00afedb8cd4958152a1b760874d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树高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17" o:title="eqId7330af1eaa4fbb442ebc7b47be6b6d7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．</w:t>
      </w:r>
    </w:p>
    <w:p w14:paraId="4159CF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2287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58227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20" o:title="eqId5138a9f70d5e8b0580e30fef6eb7bae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.05pt;width:110.2pt;" o:ole="t" filled="f" o:preferrelative="t" stroked="f" coordsize="21600,21600">
            <v:path/>
            <v:fill on="f" focussize="0,0"/>
            <v:stroke on="f" joinstyle="miter"/>
            <v:imagedata r:id="rId122" o:title="eqIde73bab92a2aee0b3703dfefb86ae220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7" o:title="eqIdb79dd200766db27fb90d6bd1992cf65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5" o:title="eqId5963abe8f421bd99a2aaa94831a951e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旋转角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26" o:title="eqIde170f206fdbbd834aad7580c727e2cc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128" o:title="eqId783d872617eed2bbd474035156b6caa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得到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0" o:title="eqId80672dda9430cb42b3136bcb1b67bba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1" o:title="eqIdd4d260c4df7b0dc180af6980d21f337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0" o:title="eqId365822bd3945e6a3e871ca979c84cc1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34" o:title="eqId177678001b2ccde1db8f57fa5e01700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三角形时，旋转角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26" o:title="eqIde170f206fdbbd834aad7580c727e2cc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0FCC87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8858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A7211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D2909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82.8pt;" o:ole="t" filled="f" o:preferrelative="t" stroked="f" coordsize="21600,21600">
            <v:path/>
            <v:fill on="f" focussize="0,0"/>
            <v:stroke on="f" joinstyle="miter"/>
            <v:imagedata r:id="rId138" o:title="eqId7ef516b1ca25d9c3c8337a456afcd43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</w:p>
    <w:p w14:paraId="0652F0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40" o:title="eqId2e735a28578ba191da6d4f3b0f8e872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2" o:title="eqId60ef95894ceebaf236170e8832dcf7e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8pt;width:38.85pt;" o:ole="t" filled="f" o:preferrelative="t" stroked="f" coordsize="21600,21600">
            <v:path/>
            <v:fill on="f" focussize="0,0"/>
            <v:stroke on="f" joinstyle="miter"/>
            <v:imagedata r:id="rId144" o:title="eqId2947ca8e0cdbeb4aab80ce9e7b63ba9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4pt;width:87.55pt;" o:ole="t" filled="f" o:preferrelative="t" stroked="f" coordsize="21600,21600">
            <v:path/>
            <v:fill on="f" focussize="0,0"/>
            <v:stroke on="f" joinstyle="miter"/>
            <v:imagedata r:id="rId146" o:title="eqId9c5156cfc49671bff030e170b50141a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53505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9525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F6E45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是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pt;width:24.95pt;" o:ole="t" filled="f" o:preferrelative="t" stroked="f" coordsize="21600,21600">
            <v:path/>
            <v:fill on="f" focussize="0,0"/>
            <v:stroke on="f" joinstyle="miter"/>
            <v:imagedata r:id="rId149" o:title="eqId0fb9d60d456560e9bac66c8b20c49bb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方形网格，请仅用无</w:t>
      </w:r>
      <w:r>
        <w:rPr>
          <w:rFonts w:ascii="宋体" w:hAnsi="宋体" w:eastAsia="宋体" w:cs="宋体"/>
          <w:color w:val="000000"/>
          <w:em w:val="dot"/>
        </w:rPr>
        <w:t>刻度的直尺</w:t>
      </w:r>
      <w:r>
        <w:rPr>
          <w:rFonts w:ascii="宋体" w:hAnsi="宋体" w:eastAsia="宋体" w:cs="宋体"/>
          <w:color w:val="000000"/>
        </w:rPr>
        <w:t>按要求完成以下作图（保留作图痕迹）．</w:t>
      </w:r>
    </w:p>
    <w:p w14:paraId="401EB2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48000" cy="151447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C60E2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作锐角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2" o:title="eqId15c0dbe3c080c4c4636c64803e5c1f7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格点上；</w:t>
      </w:r>
    </w:p>
    <w:p w14:paraId="08793D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的线段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4" o:title="eqIdf52a58fbaf4fea03567e88a9f0f6e37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作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56" o:title="eqId7a5f1641947153c80b987320885a2b5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短．</w:t>
      </w:r>
    </w:p>
    <w:p w14:paraId="78E600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化简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5.2pt;width:103.45pt;" o:ole="t" filled="f" o:preferrelative="t" stroked="f" coordsize="21600,21600">
            <v:path/>
            <v:fill on="f" focussize="0,0"/>
            <v:stroke on="f" joinstyle="miter"/>
            <v:imagedata r:id="rId158" o:title="eqId18c55c64b67d46f42c609a6ddc59536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下面是甲、乙两同学的部分运算过程：</w:t>
      </w:r>
    </w:p>
    <w:tbl>
      <w:tblPr>
        <w:tblStyle w:val="4"/>
        <w:tblW w:w="61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00"/>
        <w:gridCol w:w="3620"/>
        <w:gridCol w:w="829"/>
        <w:gridCol w:w="246"/>
      </w:tblGrid>
      <w:tr w14:paraId="754137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448F7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800100" cy="895350"/>
                  <wp:effectExtent l="0" t="0" r="0" b="0"/>
                  <wp:docPr id="100025" name="图片 10002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5" name="图片 10002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0100" cy="895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W w:w="4815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4476E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解：原式</w:t>
            </w:r>
            <w:r>
              <w:object>
                <v:shape id="_x0000_i1101" o:spt="75" alt="学科网(www.zxxk.com)--教育资源门户，提供试卷、教案、课件、论文、素材以及各类教学资源下载，还有大量而丰富的教学相关资讯！" type="#_x0000_t75" style="height:40.2pt;width:199.8pt;" o:ole="t" filled="f" o:preferrelative="t" stroked="f" coordsize="21600,21600">
                  <v:path/>
                  <v:fill on="f" focussize="0,0"/>
                  <v:stroke on="f" joinstyle="miter"/>
                  <v:imagedata r:id="rId161" o:title="eqId623f408afdd9de65660e2dc7b5f1b72a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60">
                  <o:LockedField>false</o:LockedField>
                </o:OLEObject>
              </w:object>
            </w:r>
          </w:p>
          <w:p w14:paraId="67013E9E">
            <w:pPr>
              <w:spacing w:line="360" w:lineRule="auto"/>
              <w:ind w:firstLine="840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…</w:t>
            </w:r>
          </w:p>
        </w:tc>
        <w:tc>
          <w:p w14:paraId="18671AF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14:paraId="4CEC711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5100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FEF88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解：原式</w:t>
            </w:r>
            <w:r>
              <w:object>
                <v:shape id="_x0000_i1102" o:spt="75" alt="学科网(www.zxxk.com)--教育资源门户，提供试卷、教案、课件、论文、素材以及各类教学资源下载，还有大量而丰富的教学相关资讯！" type="#_x0000_t75" style="height:33.05pt;width:134.95pt;" o:ole="t" filled="f" o:preferrelative="t" stroked="f" coordsize="21600,21600">
                  <v:path/>
                  <v:fill on="f" focussize="0,0"/>
                  <v:stroke on="f" joinstyle="miter"/>
                  <v:imagedata r:id="rId163" o:title="eqIda50ec3b4a07f51ec66d76c3208134b11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62">
                  <o:LockedField>false</o:LockedField>
                </o:OLEObject>
              </w:object>
            </w:r>
          </w:p>
          <w:p w14:paraId="682377C8">
            <w:pPr>
              <w:spacing w:line="360" w:lineRule="auto"/>
              <w:ind w:firstLine="1050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…</w:t>
            </w:r>
          </w:p>
        </w:tc>
        <w:tc>
          <w:tcPr>
            <w:tcW w:w="1110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F48DE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495300" cy="847725"/>
                  <wp:effectExtent l="0" t="0" r="0" b="9525"/>
                  <wp:docPr id="100027" name="图片 10002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7" name="图片 10002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00" cy="847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</w:tbl>
    <w:p w14:paraId="0FF14D94">
      <w:pPr>
        <w:spacing w:line="360" w:lineRule="auto"/>
        <w:jc w:val="left"/>
        <w:textAlignment w:val="center"/>
        <w:rPr>
          <w:color w:val="000000"/>
        </w:rPr>
      </w:pPr>
    </w:p>
    <w:p w14:paraId="3A4B1D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甲同学解法的依据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乙同学解法的依据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（填序号）</w:t>
      </w:r>
    </w:p>
    <w:p w14:paraId="123A4C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等式的基本性质；②分式的基本性质；③乘法分配律；④乘法交换律．</w:t>
      </w:r>
    </w:p>
    <w:p w14:paraId="78CF73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选择一种解法，写出完整的解答过程．</w:t>
      </w:r>
    </w:p>
    <w:p w14:paraId="671929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为了弘扬雷锋精神，某校组织“学雷锋，争做新时代好少年”的宣传活动，根据活动要求，每班需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宣传员，某班班主任决定从甲、乙、丙、丁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名同学中随机选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同学作为宣传员．</w:t>
      </w:r>
    </w:p>
    <w:p w14:paraId="02192A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“甲、乙同学都被选为宣传员”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627968046" name="图片 627968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968046" name="图片 627968046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事件：（填“必然”、“不可能”或“随机”）</w:t>
      </w:r>
    </w:p>
    <w:p w14:paraId="36993E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用画树状图法或列表法，求甲、丁同学都被选为宣传员的概率．</w:t>
      </w:r>
    </w:p>
    <w:p w14:paraId="286ED0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已知直线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67" o:title="eqId07565f10847840e0fb07b05218ad17f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7.6pt;width:57pt;" o:ole="t" filled="f" o:preferrelative="t" stroked="f" coordsize="21600,21600">
            <v:path/>
            <v:fill on="f" focussize="0,0"/>
            <v:stroke on="f" joinstyle="miter"/>
            <v:imagedata r:id="rId169" o:title="eqId03517310ea1e913f709753592ac65ff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点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71" o:title="eqId8f1e95fb519f59c46f40e4ab4466007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平行线交反比例函数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7.6pt;width:57pt;" o:ole="t" filled="f" o:preferrelative="t" stroked="f" coordsize="21600,21600">
            <v:path/>
            <v:fill on="f" focussize="0,0"/>
            <v:stroke on="f" joinstyle="miter"/>
            <v:imagedata r:id="rId169" o:title="eqId03517310ea1e913f709753592ac65ff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53A50C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96202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AF5DC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直线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4" o:title="eqIdf52a58fbaf4fea03567e88a9f0f6e37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反比例函数图象的表达式；</w:t>
      </w:r>
    </w:p>
    <w:p w14:paraId="4BDED9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2" o:title="eqId15c0dbe3c080c4c4636c64803e5c1f7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721F73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31D3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今年植树节，某班同学共同种植一批树苗，如果每人种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棵，则剩余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棵；如果每人种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棵，则还缺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棵．</w:t>
      </w:r>
    </w:p>
    <w:p w14:paraId="37D313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该班的学生人数；</w:t>
      </w:r>
    </w:p>
    <w:p w14:paraId="62AD65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这批树苗只有甲、乙两种，其中甲树苗每棵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元，乙树苗每棵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元．购买这批树苗的总费用没有超过</w:t>
      </w:r>
      <w:r>
        <w:rPr>
          <w:rFonts w:ascii="Times New Roman" w:hAnsi="Times New Roman" w:eastAsia="Times New Roman" w:cs="Times New Roman"/>
          <w:color w:val="000000"/>
        </w:rPr>
        <w:t>5400</w:t>
      </w:r>
      <w:r>
        <w:rPr>
          <w:rFonts w:ascii="宋体" w:hAnsi="宋体" w:eastAsia="宋体" w:cs="宋体"/>
          <w:color w:val="000000"/>
        </w:rPr>
        <w:t>元，请问至少购买了甲树苗多少棵？</w:t>
      </w:r>
    </w:p>
    <w:p w14:paraId="2F23FD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是某红色文化主题公园内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27968042" name="图片 627968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968042" name="图片 627968042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雕塑，将其抽象成加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的示意图，已知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8" o:title="eqId7f9e8449aad35c5d840a3395ea86df6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5" o:title="eqId5963abe8f421bd99a2aaa94831a951e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1" o:title="eqId8455657dde27aabe6adb7b188e031c1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81" o:title="eqId2a30f3a8b673cc28bd90c50cf1a3528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在同一直线上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183" o:title="eqId8a83ed45064ec6e16c0024adfc8e280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测得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167.25pt;" o:ole="t" filled="f" o:preferrelative="t" stroked="f" coordsize="21600,21600">
            <v:path/>
            <v:fill on="f" focussize="0,0"/>
            <v:stroke on="f" joinstyle="miter"/>
            <v:imagedata r:id="rId185" o:title="eqId4be3211130bc2d335a55d62ccf3ab91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结果保小数点后一位）</w:t>
      </w:r>
    </w:p>
    <w:p w14:paraId="1C4B99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95550" cy="151447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672CD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7" o:title="eqIde1ffb98f1e3c1317c0db403d3af04bd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89" o:title="eqIde51b89f545616ef48f3706850107ad9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C47D1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雕塑的高（即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到直线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的距离）．</w:t>
      </w:r>
    </w:p>
    <w:p w14:paraId="380770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参考数据：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207.75pt;" o:ole="t" filled="f" o:preferrelative="t" stroked="f" coordsize="21600,21600">
            <v:path/>
            <v:fill on="f" focussize="0,0"/>
            <v:stroke on="f" joinstyle="miter"/>
            <v:imagedata r:id="rId191" o:title="eqIdaf587af7a538d6184d886249cf852782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564B9C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2" o:title="eqId15c0dbe3c080c4c4636c64803e5c1f7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95pt;width:95.45pt;" o:ole="t" filled="f" o:preferrelative="t" stroked="f" coordsize="21600,21600">
            <v:path/>
            <v:fill on="f" focussize="0,0"/>
            <v:stroke on="f" joinstyle="miter"/>
            <v:imagedata r:id="rId194" o:title="eqId2c32843d4e9024715569e3e1a136949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4" o:title="eqIdf52a58fbaf4fea03567e88a9f0f6e37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97" o:title="eqId3d97cdc586744d208b6f69c9813af977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2" o:title="eqId60ef95894ceebaf236170e8832dcf7e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7pt;width:28pt;" o:ole="t" filled="f" o:preferrelative="t" stroked="f" coordsize="21600,21600">
            <v:path/>
            <v:fill on="f" focussize="0,0"/>
            <v:stroke on="f" joinstyle="miter"/>
            <v:imagedata r:id="rId200" o:title="eqId40800bd76a7ba9fd279b75c14187b602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且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202" o:title="eqId3a9608cad892644b4094ed6438b69572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F7B21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24777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0CF3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05" o:title="eqId1b19c646bcb6160197fdf12a9cb31a0d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16D84F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35pt;width:65.05pt;" o:ole="t" filled="f" o:preferrelative="t" stroked="f" coordsize="21600,21600">
            <v:path/>
            <v:fill on="f" focussize="0,0"/>
            <v:stroke on="f" joinstyle="miter"/>
            <v:imagedata r:id="rId207" o:title="eqId54ae07cf730ebf2b2e28c6eb4b1c7c86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09" o:title="eqId6b1bd1adfe4cc6566218f19970c2fd3b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97" o:title="eqId3d97cdc586744d208b6f69c9813af97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．</w:t>
      </w:r>
    </w:p>
    <w:p w14:paraId="5A189E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C7A6D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了解中学生的视力情况，某区卫健部门决定随机抽取本区部分初、高中学生进行调查，并对他们的视力数据进行整理，得到如下统计表和统计图．</w:t>
      </w:r>
    </w:p>
    <w:p w14:paraId="3E183D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描述</w:t>
      </w:r>
    </w:p>
    <w:p w14:paraId="6D3DE6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初中学生视力情况统计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38"/>
        <w:gridCol w:w="660"/>
        <w:gridCol w:w="870"/>
      </w:tblGrid>
      <w:tr w14:paraId="45EE871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218B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视力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2BB6C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1E0D4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百分比</w:t>
            </w:r>
          </w:p>
        </w:tc>
      </w:tr>
      <w:tr w14:paraId="66EDFD7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33D3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  <w:r>
              <w:rPr>
                <w:rFonts w:ascii="宋体" w:hAnsi="宋体" w:eastAsia="宋体" w:cs="宋体"/>
                <w:color w:val="000000"/>
              </w:rPr>
              <w:t>.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  <w:r>
              <w:rPr>
                <w:rFonts w:ascii="宋体" w:hAnsi="宋体" w:eastAsia="宋体" w:cs="宋体"/>
                <w:color w:val="000000"/>
              </w:rPr>
              <w:t>及以下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262D0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3D770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9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      <v:path/>
                  <v:fill on="f" focussize="0,0"/>
                  <v:stroke on="f" joinstyle="miter"/>
                  <v:imagedata r:id="rId212" o:title="eqId5fb87b1f8c5360629d063192eadb8230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11">
                  <o:LockedField>false</o:LockedField>
                </o:OLEObject>
              </w:object>
            </w:r>
          </w:p>
        </w:tc>
      </w:tr>
      <w:tr w14:paraId="4540FAB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9BEC5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  <w:r>
              <w:rPr>
                <w:rFonts w:ascii="宋体" w:hAnsi="宋体" w:eastAsia="宋体" w:cs="宋体"/>
                <w:color w:val="000000"/>
              </w:rPr>
              <w:t>.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F2D3F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8B3CA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0" o:spt="75" alt="学科网(www.zxxk.com)--教育资源门户，提供试卷、教案、课件、论文、素材以及各类教学资源下载，还有大量而丰富的教学相关资讯！" type="#_x0000_t75" style="height:12.7pt;width:16.7pt;" o:ole="t" filled="f" o:preferrelative="t" stroked="f" coordsize="21600,21600">
                  <v:path/>
                  <v:fill on="f" focussize="0,0"/>
                  <v:stroke on="f" joinstyle="miter"/>
                  <v:imagedata r:id="rId214" o:title="eqIdefeae5cbf4a1bd1f91547dfe99604ca8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13">
                  <o:LockedField>false</o:LockedField>
                </o:OLEObject>
              </w:object>
            </w:r>
          </w:p>
        </w:tc>
      </w:tr>
      <w:tr w14:paraId="3340F9E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3E4BE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  <w:r>
              <w:rPr>
                <w:rFonts w:ascii="宋体" w:hAnsi="宋体" w:eastAsia="宋体" w:cs="宋体"/>
                <w:color w:val="000000"/>
              </w:rPr>
              <w:t>.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037F1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36B29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1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      <v:path/>
                  <v:fill on="f" focussize="0,0"/>
                  <v:stroke on="f" joinstyle="miter"/>
                  <v:imagedata r:id="rId216" o:title="eqId3a786eb5e22165c94bed21ba003aff8f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15">
                  <o:LockedField>false</o:LockedField>
                </o:OLEObject>
              </w:object>
            </w:r>
          </w:p>
        </w:tc>
      </w:tr>
      <w:tr w14:paraId="30C6B9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E6E27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  <w:r>
              <w:rPr>
                <w:rFonts w:ascii="宋体" w:hAnsi="宋体" w:eastAsia="宋体" w:cs="宋体"/>
                <w:color w:val="000000"/>
              </w:rPr>
              <w:t>.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88574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60773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2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      <v:path/>
                  <v:fill on="f" focussize="0,0"/>
                  <v:stroke on="f" joinstyle="miter"/>
                  <v:imagedata r:id="rId218" o:title="eqId6e8c6b7eb5639d14f990df56eb558fae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17">
                  <o:LockedField>false</o:LockedField>
                </o:OLEObject>
              </w:object>
            </w:r>
          </w:p>
        </w:tc>
      </w:tr>
      <w:tr w14:paraId="442F97F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863C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3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      <v:path/>
                  <v:fill on="f" focussize="0,0"/>
                  <v:stroke on="f" joinstyle="miter"/>
                  <v:imagedata r:id="rId220" o:title="eqIdcf5e3d2e36c54a9a3c6c4d12729db62c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1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E891F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m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06445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222" o:title="eqId5aef60cb5230debbf6ad54f7ce2498f4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21">
                  <o:LockedField>false</o:LockedField>
                </o:OLEObject>
              </w:object>
            </w:r>
          </w:p>
        </w:tc>
      </w:tr>
      <w:tr w14:paraId="5909D0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206F3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5" o:spt="75" alt="学科网(www.zxxk.com)--教育资源门户，提供试卷、教案、课件、论文、素材以及各类教学资源下载，还有大量而丰富的教学相关资讯！" type="#_x0000_t75" style="height:13.95pt;width:16.1pt;" o:ole="t" filled="f" o:preferrelative="t" stroked="f" coordsize="21600,21600">
                  <v:path/>
                  <v:fill on="f" focussize="0,0"/>
                  <v:stroke on="f" joinstyle="miter"/>
                  <v:imagedata r:id="rId224" o:title="eqId5d628a3004a009eba42c66bb87cb8454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2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及以上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25D02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5D87E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n</w:t>
            </w:r>
          </w:p>
        </w:tc>
      </w:tr>
      <w:tr w14:paraId="25B0844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CFF01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合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0CDD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40FC6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6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226" o:title="eqIdef9c407a9e79f3612690b9cff43a08e0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25">
                  <o:LockedField>false</o:LockedField>
                </o:OLEObject>
              </w:object>
            </w:r>
          </w:p>
        </w:tc>
      </w:tr>
    </w:tbl>
    <w:p w14:paraId="3D29AD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高中学生视力情况统计图</w:t>
      </w:r>
    </w:p>
    <w:p w14:paraId="157C31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86100" cy="21526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C40C9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29" o:title="eqIda6c57bbef89a37f1a3808c0ceeac0c2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31" o:title="eqId0f3cb8d72bb2e281b943b3b430138ef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</w:t>
      </w:r>
    </w:p>
    <w:p w14:paraId="0744CD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被调查的高中学生视力情况的样本容量为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</w:t>
      </w:r>
    </w:p>
    <w:p w14:paraId="04C0F4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分析处理：①小胡说：“初中学生的视力水平比高中学生的好．”请你对小胡的说法进行判断，并选择一个能反映总体的</w:t>
      </w:r>
      <w:r>
        <w:rPr>
          <w:rFonts w:ascii="宋体" w:hAnsi="宋体" w:eastAsia="宋体" w:cs="宋体"/>
          <w:color w:val="000000"/>
          <w:em w:val="dot"/>
        </w:rPr>
        <w:t>统计量</w:t>
      </w:r>
      <w:r>
        <w:rPr>
          <w:rFonts w:ascii="宋体" w:hAnsi="宋体" w:eastAsia="宋体" w:cs="宋体"/>
          <w:color w:val="000000"/>
        </w:rPr>
        <w:t>说明理由：</w:t>
      </w:r>
    </w:p>
    <w:p w14:paraId="11F64F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约定：视力未达到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220" o:title="eqIdcf5e3d2e36c54a9a3c6c4d12729db62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视力不良．若该区有</w:t>
      </w:r>
      <w:r>
        <w:rPr>
          <w:rFonts w:ascii="Times New Roman" w:hAnsi="Times New Roman" w:eastAsia="Times New Roman" w:cs="Times New Roman"/>
          <w:color w:val="000000"/>
        </w:rPr>
        <w:t>26000</w:t>
      </w:r>
      <w:r>
        <w:rPr>
          <w:rFonts w:ascii="宋体" w:hAnsi="宋体" w:eastAsia="宋体" w:cs="宋体"/>
          <w:color w:val="000000"/>
        </w:rPr>
        <w:t>名初中学生，估计该区有多少名初中学生视力不良？并对视力保护提出一条合理化建议．</w:t>
      </w:r>
    </w:p>
    <w:p w14:paraId="649456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课本再现</w:t>
      </w:r>
    </w:p>
    <w:tbl>
      <w:tblPr>
        <w:tblStyle w:val="4"/>
        <w:tblW w:w="819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190"/>
      </w:tblGrid>
      <w:tr w14:paraId="486683B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1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FAF1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思考</w:t>
            </w:r>
          </w:p>
          <w:p w14:paraId="0F371F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我们知道，菱形的对角线互相垂直．反过来，对角线互相垂直的平行四边形是菱形吗？</w:t>
            </w:r>
          </w:p>
          <w:p w14:paraId="66CE3B3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可以发现并证明菱形的一个判定定理；</w:t>
            </w:r>
          </w:p>
          <w:p w14:paraId="23E143F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对角线互相垂直的平行四边形是菱形．</w:t>
            </w:r>
          </w:p>
        </w:tc>
      </w:tr>
    </w:tbl>
    <w:p w14:paraId="5B32ED0C">
      <w:pPr>
        <w:spacing w:line="360" w:lineRule="auto"/>
        <w:jc w:val="left"/>
        <w:textAlignment w:val="center"/>
        <w:rPr>
          <w:color w:val="000000"/>
        </w:rPr>
      </w:pPr>
    </w:p>
    <w:p w14:paraId="2066BB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定理证明：为了证明该定理，小明同学画出了图形（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，并写出了“已知”和“求证”，请你完成证明过程．</w:t>
      </w:r>
    </w:p>
    <w:p w14:paraId="721924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己知：在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20" o:title="eqId5138a9f70d5e8b0580e30fef6eb7bae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35" o:title="eqId70734a8e672376bb0bd1522e229f86a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7" o:title="eqId1dde8112e8eb968fd042418dd632759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9E789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20" o:title="eqId5138a9f70d5e8b0580e30fef6eb7bae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．</w:t>
      </w:r>
    </w:p>
    <w:p w14:paraId="5C37B4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52550" cy="1247775"/>
            <wp:effectExtent l="0" t="0" r="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FB4F2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知识应用：如图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1" o:title="eqId61128ab996360a038e6e64d82fcba00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627968040" name="图片 627968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968040" name="图片 627968040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20" o:title="eqId5138a9f70d5e8b0580e30fef6eb7bae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4" o:title="eqIde1a9c6a736e6eac98a676fa3232db5a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6" o:title="eqIdb3182db896bc2462331796e2a610836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7" o:title="eqId1dde8112e8eb968fd042418dd632759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95pt;width:126.95pt;" o:ole="t" filled="f" o:preferrelative="t" stroked="f" coordsize="21600,21600">
            <v:path/>
            <v:fill on="f" focussize="0,0"/>
            <v:stroke on="f" joinstyle="miter"/>
            <v:imagedata r:id="rId249" o:title="eqId60d170a51eef5ad1b8d04a3a4ee8bb1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D14B4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90750" cy="13144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FD810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证：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20" o:title="eqId5138a9f70d5e8b0580e30fef6eb7bae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627968044" name="图片 627968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968044" name="图片 627968044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菱形；</w:t>
      </w:r>
    </w:p>
    <w:p w14:paraId="0B0CE0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延长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" o:title="eqId764509115979e9958101808383672ec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81" o:title="eqId2a30f3a8b673cc28bd90c50cf1a3528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5" o:title="eqId598c4ff9fc8518fa4829e39254d3f6e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7" o:title="eqIde1ffb98f1e3c1317c0db403d3af04bd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8" o:title="eqIda0ed1ec316bc54c37c4286c208f5566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0.95pt;width:75.75pt;" o:ole="t" filled="f" o:preferrelative="t" stroked="f" coordsize="21600,21600">
            <v:path/>
            <v:fill on="f" focussize="0,0"/>
            <v:stroke on="f" joinstyle="miter"/>
            <v:imagedata r:id="rId260" o:title="eqId2d615be1bdc7ba6e9df0310438b38c6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1.5pt;width:22.5pt;" o:ole="t" filled="f" o:preferrelative="t" stroked="f" coordsize="21600,21600">
            <v:path/>
            <v:fill on="f" focussize="0,0"/>
            <v:stroke on="f" joinstyle="miter"/>
            <v:imagedata r:id="rId262" o:title="eqId96bef80a183829c2bf8a660c6c3d226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68A606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六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F5C0B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综合与实践</w:t>
      </w:r>
    </w:p>
    <w:p w14:paraId="55AB2E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提出：某兴趣小组开展综合实践活动：在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64" o:title="eqIddd967903ed5a6f640a5b801ec8be007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266" o:title="eqId7e3262fc038bbec5e7c8cc47df08bef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2" o:title="eqId60ef95894ceebaf236170e8832dcf7e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269" o:title="eqId9d79e7020414add95907e061df505ef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动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以每秒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的速度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出发，在三角形边上沿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3.95pt;width:62pt;" o:ole="t" filled="f" o:preferrelative="t" stroked="f" coordsize="21600,21600">
            <v:path/>
            <v:fill on="f" focussize="0,0"/>
            <v:stroke on="f" joinstyle="miter"/>
            <v:imagedata r:id="rId271" o:title="eqIdf7a6be08c747b22834f1425c6253eeb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匀速运动，到达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时停止，以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3" o:title="eqId9fd17a66a2af938c89e46f22e4d893b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作正方形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pt;width:32.2pt;" o:ole="t" filled="f" o:preferrelative="t" stroked="f" coordsize="21600,21600">
            <v:path/>
            <v:fill on="f" focussize="0,0"/>
            <v:stroke on="f" joinstyle="miter"/>
            <v:imagedata r:id="rId275" o:title="eqId9b8db7b0199e77f81433d385180e01f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设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运动时间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7" o:title="eqId2c1a48b92c61d209d0556e4cd8fdb70b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正方形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pt;width:32.2pt;" o:ole="t" filled="f" o:preferrelative="t" stroked="f" coordsize="21600,21600">
            <v:path/>
            <v:fill on="f" focussize="0,0"/>
            <v:stroke on="f" joinstyle="miter"/>
            <v:imagedata r:id="rId275" o:title="eqId9b8db7b0199e77f81433d385180e01f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而积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探究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关系</w:t>
      </w:r>
    </w:p>
    <w:p w14:paraId="2C4530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21336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208F8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初步感知：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由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运动到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时，</w:t>
      </w:r>
    </w:p>
    <w:p w14:paraId="022FCA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81" o:title="eqId5a2a51944c720568f35d443589dfc1a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283" o:title="eqId447a9718a502491b47072ce013c26a2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2DAED6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函数解析式为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265A75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由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运动到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时，经探究发现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是关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二次函数，并绘制成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的图象请根据图象信息，求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函数解析式及线段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4" o:title="eqIdf52a58fbaf4fea03567e88a9f0f6e37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4D28CE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延伸探究：若存在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时刻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86" o:title="eqIdc9717aa6ebb97d44215e42461edda49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88" o:title="eqId1d0ebacca850ade077ae43e2706a69a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对应的正方形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pt;width:32.2pt;" o:ole="t" filled="f" o:preferrelative="t" stroked="f" coordsize="21600,21600">
            <v:path/>
            <v:fill on="f" focussize="0,0"/>
            <v:stroke on="f" joinstyle="miter"/>
            <v:imagedata r:id="rId275" o:title="eqId9b8db7b0199e77f81433d385180e01f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均相等．</w:t>
      </w:r>
    </w:p>
    <w:p w14:paraId="5F529E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91" o:title="eqId09b75f29bcb719770ec8e92086a8dc7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</w:t>
      </w:r>
    </w:p>
    <w:p w14:paraId="0D3610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.15pt;width:35.2pt;" o:ole="t" filled="f" o:preferrelative="t" stroked="f" coordsize="21600,21600">
            <v:path/>
            <v:fill on="f" focussize="0,0"/>
            <v:stroke on="f" joinstyle="miter"/>
            <v:imagedata r:id="rId293" o:title="eqId11a4b4c9101baa33660373994d9e9fa2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正方形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pt;width:32.2pt;" o:ole="t" filled="f" o:preferrelative="t" stroked="f" coordsize="21600,21600">
            <v:path/>
            <v:fill on="f" focussize="0,0"/>
            <v:stroke on="f" joinstyle="miter"/>
            <v:imagedata r:id="rId275" o:title="eqId9b8db7b0199e77f81433d385180e01f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27968048" name="图片 627968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968048" name="图片 627968048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面积．</w:t>
      </w:r>
    </w:p>
    <w:p w14:paraId="759D480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7D6CBD5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77F043D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5041DC5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6E0D958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45316D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E6DF87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B00422C"/>
    <w:rsid w:val="102463D0"/>
    <w:rsid w:val="27300572"/>
    <w:rsid w:val="38274566"/>
    <w:rsid w:val="436A7CCE"/>
    <w:rsid w:val="65645A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5.png"/><Relationship Id="rId97" Type="http://schemas.openxmlformats.org/officeDocument/2006/relationships/image" Target="media/image44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3.bin"/><Relationship Id="rId93" Type="http://schemas.openxmlformats.org/officeDocument/2006/relationships/oleObject" Target="embeddings/oleObject42.bin"/><Relationship Id="rId92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5" Type="http://schemas.openxmlformats.org/officeDocument/2006/relationships/image" Target="media/image39.png"/><Relationship Id="rId84" Type="http://schemas.openxmlformats.org/officeDocument/2006/relationships/oleObject" Target="embeddings/oleObject37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" Type="http://schemas.openxmlformats.org/officeDocument/2006/relationships/oleObject" Target="embeddings/oleObject34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3.bin"/><Relationship Id="rId76" Type="http://schemas.openxmlformats.org/officeDocument/2006/relationships/oleObject" Target="embeddings/oleObject32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3.wmf"/><Relationship Id="rId70" Type="http://schemas.openxmlformats.org/officeDocument/2006/relationships/oleObject" Target="embeddings/oleObject29.bin"/><Relationship Id="rId7" Type="http://schemas.openxmlformats.org/officeDocument/2006/relationships/footer" Target="footer2.xml"/><Relationship Id="rId69" Type="http://schemas.openxmlformats.org/officeDocument/2006/relationships/image" Target="media/image32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1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0.png"/><Relationship Id="rId64" Type="http://schemas.openxmlformats.org/officeDocument/2006/relationships/image" Target="media/image29.wmf"/><Relationship Id="rId63" Type="http://schemas.openxmlformats.org/officeDocument/2006/relationships/oleObject" Target="embeddings/oleObject26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2.bin"/><Relationship Id="rId54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1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5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3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3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6" Type="http://schemas.openxmlformats.org/officeDocument/2006/relationships/fontTable" Target="fontTable.xml"/><Relationship Id="rId295" Type="http://schemas.openxmlformats.org/officeDocument/2006/relationships/customXml" Target="../customXml/item1.xml"/><Relationship Id="rId294" Type="http://schemas.openxmlformats.org/officeDocument/2006/relationships/oleObject" Target="embeddings/oleObject151.bin"/><Relationship Id="rId293" Type="http://schemas.openxmlformats.org/officeDocument/2006/relationships/image" Target="media/image134.wmf"/><Relationship Id="rId292" Type="http://schemas.openxmlformats.org/officeDocument/2006/relationships/oleObject" Target="embeddings/oleObject150.bin"/><Relationship Id="rId291" Type="http://schemas.openxmlformats.org/officeDocument/2006/relationships/image" Target="media/image133.wmf"/><Relationship Id="rId290" Type="http://schemas.openxmlformats.org/officeDocument/2006/relationships/oleObject" Target="embeddings/oleObject149.bin"/><Relationship Id="rId29" Type="http://schemas.openxmlformats.org/officeDocument/2006/relationships/oleObject" Target="embeddings/oleObject8.bin"/><Relationship Id="rId289" Type="http://schemas.openxmlformats.org/officeDocument/2006/relationships/oleObject" Target="embeddings/oleObject148.bin"/><Relationship Id="rId288" Type="http://schemas.openxmlformats.org/officeDocument/2006/relationships/image" Target="media/image132.wmf"/><Relationship Id="rId287" Type="http://schemas.openxmlformats.org/officeDocument/2006/relationships/oleObject" Target="embeddings/oleObject147.bin"/><Relationship Id="rId286" Type="http://schemas.openxmlformats.org/officeDocument/2006/relationships/image" Target="media/image131.wmf"/><Relationship Id="rId285" Type="http://schemas.openxmlformats.org/officeDocument/2006/relationships/oleObject" Target="embeddings/oleObject146.bin"/><Relationship Id="rId284" Type="http://schemas.openxmlformats.org/officeDocument/2006/relationships/oleObject" Target="embeddings/oleObject145.bin"/><Relationship Id="rId283" Type="http://schemas.openxmlformats.org/officeDocument/2006/relationships/image" Target="media/image130.wmf"/><Relationship Id="rId282" Type="http://schemas.openxmlformats.org/officeDocument/2006/relationships/oleObject" Target="embeddings/oleObject144.bin"/><Relationship Id="rId281" Type="http://schemas.openxmlformats.org/officeDocument/2006/relationships/image" Target="media/image129.wmf"/><Relationship Id="rId280" Type="http://schemas.openxmlformats.org/officeDocument/2006/relationships/oleObject" Target="embeddings/oleObject143.bin"/><Relationship Id="rId28" Type="http://schemas.openxmlformats.org/officeDocument/2006/relationships/image" Target="media/image12.wmf"/><Relationship Id="rId279" Type="http://schemas.openxmlformats.org/officeDocument/2006/relationships/image" Target="media/image128.png"/><Relationship Id="rId278" Type="http://schemas.openxmlformats.org/officeDocument/2006/relationships/oleObject" Target="embeddings/oleObject142.bin"/><Relationship Id="rId277" Type="http://schemas.openxmlformats.org/officeDocument/2006/relationships/image" Target="media/image127.wmf"/><Relationship Id="rId276" Type="http://schemas.openxmlformats.org/officeDocument/2006/relationships/oleObject" Target="embeddings/oleObject141.bin"/><Relationship Id="rId275" Type="http://schemas.openxmlformats.org/officeDocument/2006/relationships/image" Target="media/image126.wmf"/><Relationship Id="rId274" Type="http://schemas.openxmlformats.org/officeDocument/2006/relationships/oleObject" Target="embeddings/oleObject140.bin"/><Relationship Id="rId273" Type="http://schemas.openxmlformats.org/officeDocument/2006/relationships/image" Target="media/image125.wmf"/><Relationship Id="rId272" Type="http://schemas.openxmlformats.org/officeDocument/2006/relationships/oleObject" Target="embeddings/oleObject139.bin"/><Relationship Id="rId271" Type="http://schemas.openxmlformats.org/officeDocument/2006/relationships/image" Target="media/image124.wmf"/><Relationship Id="rId270" Type="http://schemas.openxmlformats.org/officeDocument/2006/relationships/oleObject" Target="embeddings/oleObject138.bin"/><Relationship Id="rId27" Type="http://schemas.openxmlformats.org/officeDocument/2006/relationships/oleObject" Target="embeddings/oleObject7.bin"/><Relationship Id="rId269" Type="http://schemas.openxmlformats.org/officeDocument/2006/relationships/image" Target="media/image123.wmf"/><Relationship Id="rId268" Type="http://schemas.openxmlformats.org/officeDocument/2006/relationships/oleObject" Target="embeddings/oleObject137.bin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2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1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19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2.bin"/><Relationship Id="rId258" Type="http://schemas.openxmlformats.org/officeDocument/2006/relationships/image" Target="media/image118.wmf"/><Relationship Id="rId257" Type="http://schemas.openxmlformats.org/officeDocument/2006/relationships/oleObject" Target="embeddings/oleObject131.bin"/><Relationship Id="rId256" Type="http://schemas.openxmlformats.org/officeDocument/2006/relationships/oleObject" Target="embeddings/oleObject130.bin"/><Relationship Id="rId255" Type="http://schemas.openxmlformats.org/officeDocument/2006/relationships/image" Target="media/image117.wmf"/><Relationship Id="rId254" Type="http://schemas.openxmlformats.org/officeDocument/2006/relationships/oleObject" Target="embeddings/oleObject129.bin"/><Relationship Id="rId253" Type="http://schemas.openxmlformats.org/officeDocument/2006/relationships/oleObject" Target="embeddings/oleObject128.bin"/><Relationship Id="rId252" Type="http://schemas.openxmlformats.org/officeDocument/2006/relationships/oleObject" Target="embeddings/oleObject127.bin"/><Relationship Id="rId251" Type="http://schemas.openxmlformats.org/officeDocument/2006/relationships/oleObject" Target="embeddings/oleObject126.bin"/><Relationship Id="rId250" Type="http://schemas.openxmlformats.org/officeDocument/2006/relationships/image" Target="media/image116.png"/><Relationship Id="rId25" Type="http://schemas.openxmlformats.org/officeDocument/2006/relationships/oleObject" Target="embeddings/oleObject6.bin"/><Relationship Id="rId249" Type="http://schemas.openxmlformats.org/officeDocument/2006/relationships/image" Target="media/image115.wmf"/><Relationship Id="rId248" Type="http://schemas.openxmlformats.org/officeDocument/2006/relationships/oleObject" Target="embeddings/oleObject125.bin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4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2.bin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2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10.wmf"/><Relationship Id="rId239" Type="http://schemas.openxmlformats.org/officeDocument/2006/relationships/image" Target="media/image111.png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0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09.wmf"/><Relationship Id="rId234" Type="http://schemas.openxmlformats.org/officeDocument/2006/relationships/oleObject" Target="embeddings/oleObject117.bin"/><Relationship Id="rId233" Type="http://schemas.openxmlformats.org/officeDocument/2006/relationships/oleObject" Target="embeddings/oleObject116.bin"/><Relationship Id="rId232" Type="http://schemas.openxmlformats.org/officeDocument/2006/relationships/oleObject" Target="embeddings/oleObject115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5.bin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06.png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2.wmf"/><Relationship Id="rId22" Type="http://schemas.openxmlformats.org/officeDocument/2006/relationships/image" Target="media/image9.png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05.bin"/><Relationship Id="rId210" Type="http://schemas.openxmlformats.org/officeDocument/2006/relationships/oleObject" Target="embeddings/oleObject104.bin"/><Relationship Id="rId21" Type="http://schemas.openxmlformats.org/officeDocument/2006/relationships/image" Target="media/image8.png"/><Relationship Id="rId209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4.png"/><Relationship Id="rId202" Type="http://schemas.openxmlformats.org/officeDocument/2006/relationships/image" Target="media/image93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2.wmf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oleObject" Target="embeddings/oleObject98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97.bin"/><Relationship Id="rId195" Type="http://schemas.openxmlformats.org/officeDocument/2006/relationships/oleObject" Target="embeddings/oleObject96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95.bin"/><Relationship Id="rId192" Type="http://schemas.openxmlformats.org/officeDocument/2006/relationships/oleObject" Target="embeddings/oleObject94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6.png"/><Relationship Id="rId189" Type="http://schemas.openxmlformats.org/officeDocument/2006/relationships/image" Target="media/image88.wmf"/><Relationship Id="rId188" Type="http://schemas.openxmlformats.org/officeDocument/2006/relationships/oleObject" Target="embeddings/oleObject92.bin"/><Relationship Id="rId187" Type="http://schemas.openxmlformats.org/officeDocument/2006/relationships/oleObject" Target="embeddings/oleObject91.bin"/><Relationship Id="rId186" Type="http://schemas.openxmlformats.org/officeDocument/2006/relationships/image" Target="media/image87.png"/><Relationship Id="rId185" Type="http://schemas.openxmlformats.org/officeDocument/2006/relationships/image" Target="media/image86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5.wmf"/><Relationship Id="rId179" Type="http://schemas.openxmlformats.org/officeDocument/2006/relationships/oleObject" Target="embeddings/oleObject87.bin"/><Relationship Id="rId178" Type="http://schemas.openxmlformats.org/officeDocument/2006/relationships/oleObject" Target="embeddings/oleObject86.bin"/><Relationship Id="rId177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4.bin"/><Relationship Id="rId174" Type="http://schemas.openxmlformats.org/officeDocument/2006/relationships/oleObject" Target="embeddings/oleObject83.bin"/><Relationship Id="rId173" Type="http://schemas.openxmlformats.org/officeDocument/2006/relationships/image" Target="media/image82.png"/><Relationship Id="rId172" Type="http://schemas.openxmlformats.org/officeDocument/2006/relationships/oleObject" Target="embeddings/oleObject82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1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0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78.wmf"/><Relationship Id="rId164" Type="http://schemas.openxmlformats.org/officeDocument/2006/relationships/image" Target="media/image77.png"/><Relationship Id="rId163" Type="http://schemas.openxmlformats.org/officeDocument/2006/relationships/image" Target="media/image76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77.bin"/><Relationship Id="rId16" Type="http://schemas.openxmlformats.org/officeDocument/2006/relationships/image" Target="media/image4.wmf"/><Relationship Id="rId159" Type="http://schemas.openxmlformats.org/officeDocument/2006/relationships/image" Target="media/image74.png"/><Relationship Id="rId158" Type="http://schemas.openxmlformats.org/officeDocument/2006/relationships/image" Target="media/image73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69.png"/><Relationship Id="rId15" Type="http://schemas.openxmlformats.org/officeDocument/2006/relationships/oleObject" Target="embeddings/oleObject3.bin"/><Relationship Id="rId149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67.png"/><Relationship Id="rId146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5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4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3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1.png"/><Relationship Id="rId135" Type="http://schemas.openxmlformats.org/officeDocument/2006/relationships/oleObject" Target="embeddings/oleObject66.bin"/><Relationship Id="rId134" Type="http://schemas.openxmlformats.org/officeDocument/2006/relationships/image" Target="media/image60.wmf"/><Relationship Id="rId133" Type="http://schemas.openxmlformats.org/officeDocument/2006/relationships/oleObject" Target="embeddings/oleObject65.bin"/><Relationship Id="rId132" Type="http://schemas.openxmlformats.org/officeDocument/2006/relationships/oleObject" Target="embeddings/oleObject64.bin"/><Relationship Id="rId131" Type="http://schemas.openxmlformats.org/officeDocument/2006/relationships/image" Target="media/image59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24" Type="http://schemas.openxmlformats.org/officeDocument/2006/relationships/oleObject" Target="embeddings/oleObject59.bin"/><Relationship Id="rId123" Type="http://schemas.openxmlformats.org/officeDocument/2006/relationships/oleObject" Target="embeddings/oleObject58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5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54.png"/><Relationship Id="rId117" Type="http://schemas.openxmlformats.org/officeDocument/2006/relationships/image" Target="media/image53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4.bin"/><Relationship Id="rId113" Type="http://schemas.openxmlformats.org/officeDocument/2006/relationships/oleObject" Target="embeddings/oleObject53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0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48.bin"/><Relationship Id="rId102" Type="http://schemas.openxmlformats.org/officeDocument/2006/relationships/oleObject" Target="embeddings/oleObject47.bin"/><Relationship Id="rId101" Type="http://schemas.openxmlformats.org/officeDocument/2006/relationships/oleObject" Target="embeddings/oleObject46.bin"/><Relationship Id="rId100" Type="http://schemas.openxmlformats.org/officeDocument/2006/relationships/image" Target="media/image46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127</Words>
  <Characters>2329</Characters>
  <Lines>0</Lines>
  <Paragraphs>0</Paragraphs>
  <TotalTime>4</TotalTime>
  <ScaleCrop>false</ScaleCrop>
  <LinksUpToDate>false</LinksUpToDate>
  <CharactersWithSpaces>245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0T19:10:00Z</dcterms:created>
  <dc:creator>学科网试题生产平台</dc:creator>
  <dc:description>3262275888062464</dc:description>
  <cp:lastModifiedBy>上帝掷骰子吗</cp:lastModifiedBy>
  <dcterms:modified xsi:type="dcterms:W3CDTF">2024-07-19T05:42:45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3E8331A70D45436FA6006B11FAE2E66F_12</vt:lpwstr>
  </property>
</Properties>
</file>